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66" r:id="rId3"/>
    <p:sldId id="296" r:id="rId4"/>
    <p:sldId id="289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92" r:id="rId14"/>
    <p:sldId id="293" r:id="rId15"/>
    <p:sldId id="294" r:id="rId16"/>
    <p:sldId id="291" r:id="rId17"/>
    <p:sldId id="275" r:id="rId18"/>
    <p:sldId id="290" r:id="rId19"/>
    <p:sldId id="276" r:id="rId20"/>
    <p:sldId id="278" r:id="rId21"/>
    <p:sldId id="280" r:id="rId22"/>
    <p:sldId id="277" r:id="rId23"/>
    <p:sldId id="295" r:id="rId24"/>
    <p:sldId id="281" r:id="rId25"/>
    <p:sldId id="283" r:id="rId26"/>
    <p:sldId id="297" r:id="rId27"/>
    <p:sldId id="284" r:id="rId28"/>
    <p:sldId id="285" r:id="rId29"/>
    <p:sldId id="286" r:id="rId30"/>
    <p:sldId id="298" r:id="rId31"/>
    <p:sldId id="287" r:id="rId32"/>
    <p:sldId id="288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76" y="2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10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jpg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,</a:t>
            </a:r>
          </a:p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5196" y="1374707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nitoring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PAT)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ariabil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r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h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ypic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p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6664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5196" y="1374709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robu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b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se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u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e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hang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o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sid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l per min.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047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9099" y="1100780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92332"/>
              </p:ext>
            </p:extLst>
          </p:nvPr>
        </p:nvGraphicFramePr>
        <p:xfrm>
          <a:off x="7167673" y="1866107"/>
          <a:ext cx="3953592" cy="368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CS ChemDraw Drawing" r:id="rId3" imgW="1243268" imgH="1159517" progId="ChemDraw.Document.6.0">
                  <p:embed/>
                </p:oleObj>
              </mc:Choice>
              <mc:Fallback>
                <p:oleObj name="CS ChemDraw Drawing" r:id="rId3" imgW="1243268" imgH="11595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7673" y="1866107"/>
                        <a:ext cx="3953592" cy="368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8147" y="1711770"/>
            <a:ext cx="59676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aria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015 – Nobel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over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1972)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lant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a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nua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e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mwoo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466" y="3281430"/>
            <a:ext cx="2362200" cy="3385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975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4330" y="24845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2540" y="549705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78596"/>
              </p:ext>
            </p:extLst>
          </p:nvPr>
        </p:nvGraphicFramePr>
        <p:xfrm>
          <a:off x="1088433" y="1134480"/>
          <a:ext cx="9603571" cy="494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CS ChemDraw Drawing" r:id="rId3" imgW="6318139" imgH="3251802" progId="ChemDraw.Document.6.0">
                  <p:embed/>
                </p:oleObj>
              </mc:Choice>
              <mc:Fallback>
                <p:oleObj name="CS ChemDraw Drawing" r:id="rId3" imgW="6318139" imgH="3251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8433" y="1134480"/>
                        <a:ext cx="9603571" cy="494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6885" y="6077219"/>
            <a:ext cx="10761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843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4021" y="0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8842" y="516568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638" y="6006164"/>
            <a:ext cx="11069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662" y="1044831"/>
            <a:ext cx="8922913" cy="459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042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4021" y="0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8842" y="1120078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638" y="6006164"/>
            <a:ext cx="11069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6706" y="2492943"/>
            <a:ext cx="1055891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500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toreactor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00 g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fficient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e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and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ghl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25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ion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e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aria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2009 WHO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imat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339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098718"/>
            <a:ext cx="9549734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018" y="1753512"/>
            <a:ext cx="4940554" cy="35434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83446" y="5661276"/>
            <a:ext cx="5274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tr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7596" y="2032926"/>
            <a:ext cx="5600988" cy="2984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249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098718"/>
            <a:ext cx="9549734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51303"/>
              </p:ext>
            </p:extLst>
          </p:nvPr>
        </p:nvGraphicFramePr>
        <p:xfrm>
          <a:off x="2479483" y="1824882"/>
          <a:ext cx="7190182" cy="174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3" imgW="3845017" imgH="935542" progId="ChemDraw.Document.6.0">
                  <p:embed/>
                </p:oleObj>
              </mc:Choice>
              <mc:Fallback>
                <p:oleObj name="CS ChemDraw Drawing" r:id="rId3" imgW="3845017" imgH="935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483" y="1824882"/>
                        <a:ext cx="7190182" cy="174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2269" y="4071486"/>
            <a:ext cx="10905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S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other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tt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4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15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15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dr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411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1137" y="920677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SM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87" y="1505453"/>
            <a:ext cx="5626997" cy="41349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196" y="5667153"/>
            <a:ext cx="1097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struc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700 k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u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180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314161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3804" y="4300498"/>
            <a:ext cx="4419827" cy="222261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86692"/>
              </p:ext>
            </p:extLst>
          </p:nvPr>
        </p:nvGraphicFramePr>
        <p:xfrm>
          <a:off x="2279280" y="2137215"/>
          <a:ext cx="8124844" cy="196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CS ChemDraw Drawing" r:id="rId4" imgW="4513802" imgH="1092523" progId="ChemDraw.Document.6.0">
                  <p:embed/>
                </p:oleObj>
              </mc:Choice>
              <mc:Fallback>
                <p:oleObj name="CS ChemDraw Drawing" r:id="rId4" imgW="4513802" imgH="1092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280" y="2137215"/>
                        <a:ext cx="8124844" cy="196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259" y="4995512"/>
            <a:ext cx="6352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adon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ggi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868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27494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750" y="1120289"/>
            <a:ext cx="5429250" cy="42748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36" y="1120289"/>
            <a:ext cx="5699760" cy="4274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5920" y="5720080"/>
            <a:ext cx="11816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BATCH PRODUCTION           CONTINUOUS PRODUCTION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4624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2847" y="1006153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5747" y="852642"/>
            <a:ext cx="7193649" cy="57848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23881" y="3483478"/>
            <a:ext cx="3060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qs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GB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5304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7344" y="759583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78" y="1513394"/>
            <a:ext cx="6189045" cy="42547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416" y="2478644"/>
            <a:ext cx="5639090" cy="32894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7309" y="1513394"/>
            <a:ext cx="5255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trix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41177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2729" y="920677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802" y="1735921"/>
            <a:ext cx="6871307" cy="49841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57399" y="2772076"/>
            <a:ext cx="296467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.Q 2020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Cube</a:t>
            </a:r>
            <a:r>
              <a:rPr lang="cs-CZ" sz="28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M</a:t>
            </a:r>
            <a:endParaRPr lang="cs-CZ" sz="2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340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2728" y="1101312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4131" y="5983601"/>
            <a:ext cx="10626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chur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043" y="2327863"/>
            <a:ext cx="11847042" cy="249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8037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9592" y="5804034"/>
            <a:ext cx="10964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o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&amp;EN Global Enterprise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8404" y="1193533"/>
            <a:ext cx="106166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illy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ni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s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ela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xasertib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lac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hydrat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1662"/>
              </p:ext>
            </p:extLst>
          </p:nvPr>
        </p:nvGraphicFramePr>
        <p:xfrm>
          <a:off x="943386" y="2970698"/>
          <a:ext cx="3186933" cy="23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3" imgW="1852868" imgH="1366843" progId="ChemDraw.Document.6.0">
                  <p:embed/>
                </p:oleObj>
              </mc:Choice>
              <mc:Fallback>
                <p:oleObj name="CS ChemDraw Drawing" r:id="rId3" imgW="1852868" imgH="1366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386" y="2970698"/>
                        <a:ext cx="3186933" cy="235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40994" y="2752825"/>
            <a:ext cx="714194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ep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ydrazine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g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ni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totox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xt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lea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as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4 k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ee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set 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l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car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137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Disk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t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p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nt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pinning disk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rifug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isk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rs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a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9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651" y="6179419"/>
            <a:ext cx="10260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ttps://www.youtube.com/watch?v=p42pCoOJ5sc</a:t>
            </a:r>
          </a:p>
        </p:txBody>
      </p:sp>
    </p:spTree>
    <p:extLst>
      <p:ext uri="{BB962C8B-B14F-4D97-AF65-F5344CB8AC3E}">
        <p14:creationId xmlns:p14="http://schemas.microsoft.com/office/powerpoint/2010/main" val="2807922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Disk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591" y="2658547"/>
            <a:ext cx="6705600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98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Tube-in-Tub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yp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e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sid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a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inn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e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io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er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nza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A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PRD 12, 946 (2008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378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0862" y="984706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5949" y="1645865"/>
            <a:ext cx="10895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Tube-in-Tub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788" y="2399357"/>
            <a:ext cx="6542107" cy="4253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6751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3294" y="920677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862" y="1655545"/>
            <a:ext cx="1085833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x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e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m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d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n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x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er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l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4648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3943" y="1657496"/>
            <a:ext cx="10148247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r>
              <a:rPr lang="cs-CZ" sz="2400" b="1" dirty="0" err="1" smtClean="0">
                <a:latin typeface="+mj-lt"/>
                <a:cs typeface="Times New Roman" pitchFamily="18" charset="0"/>
              </a:rPr>
              <a:t>Typica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ignal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otentia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blem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on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cal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-u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Chang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mixing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speed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chang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duc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yiel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mode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addition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chang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duc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yiel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Th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osition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a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fee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tream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changes</a:t>
            </a:r>
            <a:r>
              <a:rPr lang="cs-CZ" sz="2400" b="1" dirty="0"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product</a:t>
            </a:r>
            <a:r>
              <a:rPr lang="cs-CZ" sz="2400" b="1" dirty="0"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yield</a:t>
            </a:r>
            <a:r>
              <a:rPr lang="cs-CZ" sz="2400" b="1" dirty="0"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Scal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up to a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vesse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with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geometry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holding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tim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befor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work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up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Poor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hea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transfer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+mj-lt"/>
                <a:cs typeface="Times New Roman" pitchFamily="18" charset="0"/>
              </a:rPr>
              <a:t>Stability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intermediat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tirring</a:t>
            </a: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buFont typeface="Arial" pitchFamily="34" charset="0"/>
              <a:buChar char="•"/>
            </a:pPr>
            <a:endParaRPr lang="cs-CZ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9356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3294" y="920677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862" y="1655545"/>
            <a:ext cx="10858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294" y="2587036"/>
            <a:ext cx="3949903" cy="3416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026" y="2587036"/>
            <a:ext cx="4229317" cy="340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33260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530" y="6112365"/>
            <a:ext cx="11298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ts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Science 359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314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211" y="920677"/>
            <a:ext cx="8032528" cy="5119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175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5828" y="172272"/>
            <a:ext cx="81642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 AND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4775" y="1249490"/>
            <a:ext cx="1049153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foo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rt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erv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f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v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o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a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etal)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b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ck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g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ro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i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386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332" y="114521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5055" y="552126"/>
            <a:ext cx="3924501" cy="6305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8248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75454" y="1031068"/>
            <a:ext cx="7486649" cy="172354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41" y="3720967"/>
            <a:ext cx="2438400" cy="2438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917" y="3720967"/>
            <a:ext cx="4699000" cy="254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75454" y="2926080"/>
            <a:ext cx="4226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28498" y="4092464"/>
            <a:ext cx="27239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a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610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822590"/>
            <a:ext cx="9549734" cy="2585323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a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p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85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2038034"/>
            <a:ext cx="9549734" cy="215443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imiz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i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809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822591"/>
            <a:ext cx="9549734" cy="2585323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traditio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to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o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mobil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nzyme)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960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176262"/>
            <a:ext cx="9549734" cy="387798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other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an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sge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ozone)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3879353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2705</TotalTime>
  <Words>1039</Words>
  <Application>Microsoft Office PowerPoint</Application>
  <PresentationFormat>Widescreen</PresentationFormat>
  <Paragraphs>21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Symbol</vt:lpstr>
      <vt:lpstr>Times New Roman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60</cp:revision>
  <dcterms:created xsi:type="dcterms:W3CDTF">2019-06-12T10:14:44Z</dcterms:created>
  <dcterms:modified xsi:type="dcterms:W3CDTF">2021-05-10T15:14:18Z</dcterms:modified>
</cp:coreProperties>
</file>